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41672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41672C">
        <w:rPr>
          <w:sz w:val="28"/>
          <w:szCs w:val="28"/>
        </w:rPr>
        <w:t>10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C3D6B">
        <w:rPr>
          <w:sz w:val="28"/>
          <w:szCs w:val="28"/>
        </w:rPr>
        <w:t>2</w:t>
      </w:r>
    </w:p>
    <w:p w:rsidR="00D91675" w:rsidRDefault="00D91675" w:rsidP="00A44D26">
      <w:pPr>
        <w:pStyle w:val="Title"/>
        <w:ind w:right="720"/>
      </w:pPr>
      <w:r>
        <w:t xml:space="preserve">Review (of </w:t>
      </w:r>
      <w:r w:rsidR="004C3D6B" w:rsidRPr="00434146">
        <w:t>5.2</w:t>
      </w:r>
      <w:r>
        <w:t>):</w:t>
      </w:r>
    </w:p>
    <w:p w:rsidR="00434146" w:rsidRDefault="00434146" w:rsidP="00A44D26">
      <w:pPr>
        <w:ind w:left="0" w:right="720"/>
      </w:pPr>
    </w:p>
    <w:p w:rsidR="00F174B9" w:rsidRDefault="00434146" w:rsidP="00A44D26">
      <w:pPr>
        <w:ind w:left="0" w:right="720" w:firstLine="360"/>
      </w:pPr>
      <w:r>
        <w:t xml:space="preserve">A </w:t>
      </w:r>
      <w:r w:rsidRPr="00566B54">
        <w:rPr>
          <w:b/>
        </w:rPr>
        <w:t>random variable</w:t>
      </w:r>
      <w:r>
        <w:t xml:space="preserve"> </w:t>
      </w:r>
      <w:r w:rsidR="00F174B9">
        <w:t xml:space="preserve">X </w:t>
      </w:r>
      <w:r>
        <w:t>is an experiment with a SINGLE numeric outcome</w:t>
      </w:r>
    </w:p>
    <w:p w:rsidR="00F174B9" w:rsidRDefault="00F174B9" w:rsidP="00A44D26">
      <w:pPr>
        <w:ind w:right="720"/>
      </w:pPr>
      <w:r>
        <w:t>Some examples: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3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18563A" w:rsidRDefault="0018563A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Answer:</w:t>
      </w:r>
    </w:p>
    <w:p w:rsidR="00705BCC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D32AAD">
        <w:rPr>
          <w:position w:val="-84"/>
        </w:rPr>
        <w:object w:dxaOrig="37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55pt;height:90.3pt" o:ole="">
            <v:imagedata r:id="rId6" o:title=""/>
          </v:shape>
          <o:OLEObject Type="Embed" ProgID="Equation.DSMT4" ShapeID="_x0000_i1025" DrawAspect="Content" ObjectID="_1392403673" r:id="rId7"/>
        </w:objec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CE6AF9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  <w:r w:rsidR="00CE6AF9" w:rsidRPr="00CE6AF9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18563A" w:rsidRPr="0018563A" w:rsidRDefault="0018563A" w:rsidP="00A44D26">
      <w:pPr>
        <w:autoSpaceDE w:val="0"/>
        <w:autoSpaceDN w:val="0"/>
        <w:adjustRightInd w:val="0"/>
        <w:ind w:left="0"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Answer:</w:t>
      </w:r>
    </w:p>
    <w:p w:rsidR="00CE6AF9" w:rsidRP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CE6AF9">
        <w:rPr>
          <w:rFonts w:ascii="Glypha" w:hAnsi="Glypha" w:cs="Glypha"/>
          <w:color w:val="000000"/>
          <w:sz w:val="20"/>
          <w:szCs w:val="20"/>
        </w:rPr>
        <w:t>0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1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2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3</w:t>
      </w:r>
    </w:p>
    <w:p w:rsidR="00CE6AF9" w:rsidRDefault="00CE6AF9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 w:rsidRPr="00CE6AF9">
        <w:rPr>
          <w:rFonts w:ascii="Glypha" w:hAnsi="Glypha" w:cs="Glypha"/>
          <w:color w:val="000000"/>
          <w:sz w:val="20"/>
          <w:szCs w:val="20"/>
        </w:rPr>
        <w:t>0.3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35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2</w:t>
      </w:r>
      <w:r w:rsidRPr="00CE6AF9"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sz w:val="20"/>
          <w:szCs w:val="20"/>
        </w:rPr>
      </w:pPr>
    </w:p>
    <w:p w:rsidR="00CE6AF9" w:rsidRDefault="0018563A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3 EXPECTED VALUE</w:t>
      </w:r>
    </w:p>
    <w:p w:rsidR="0018563A" w:rsidRDefault="0018563A" w:rsidP="00A44D26">
      <w:pPr>
        <w:ind w:right="720"/>
      </w:pPr>
      <w:r>
        <w:t xml:space="preserve">The expected value of a random variable X (also known as the </w:t>
      </w:r>
      <w:r w:rsidRPr="0018563A">
        <w:rPr>
          <w:b/>
        </w:rPr>
        <w:t>mean</w:t>
      </w:r>
      <w:r>
        <w:rPr>
          <w:b/>
        </w:rPr>
        <w:t>)</w:t>
      </w:r>
      <w:r>
        <w:t xml:space="preserve"> is the sum of the outcomes weighted by their probabilities:</w:t>
      </w:r>
    </w:p>
    <w:p w:rsidR="0018563A" w:rsidRDefault="0018563A" w:rsidP="00A44D26">
      <w:pPr>
        <w:ind w:right="720"/>
      </w:pPr>
      <w:r>
        <w:rPr>
          <w:noProof/>
        </w:rPr>
        <w:drawing>
          <wp:inline distT="0" distB="0" distL="0" distR="0">
            <wp:extent cx="2428446" cy="73364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74" cy="73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63A" w:rsidRDefault="0018563A" w:rsidP="00A44D26">
      <w:pPr>
        <w:ind w:right="720"/>
      </w:pPr>
      <w:r w:rsidRPr="0018563A">
        <w:rPr>
          <w:b/>
        </w:rPr>
        <w:t>Examples</w:t>
      </w:r>
      <w:r>
        <w:t>:</w:t>
      </w:r>
    </w:p>
    <w:p w:rsidR="0018563A" w:rsidRDefault="0018563A" w:rsidP="00A44D26">
      <w:pPr>
        <w:ind w:right="720"/>
      </w:pPr>
      <w:r>
        <w:t>From 5.2.8, the number of bad batteries that will be selected on average:</w:t>
      </w:r>
    </w:p>
    <w:p w:rsidR="0018563A" w:rsidRDefault="0018563A" w:rsidP="00A44D26">
      <w:pPr>
        <w:ind w:right="720"/>
      </w:pPr>
      <w:r w:rsidRPr="00D32AAD">
        <w:rPr>
          <w:position w:val="-42"/>
        </w:rPr>
        <w:object w:dxaOrig="4239" w:dyaOrig="960">
          <v:shape id="_x0000_i1026" type="#_x0000_t75" style="width:212.1pt;height:48.2pt" o:ole="">
            <v:imagedata r:id="rId9" o:title=""/>
          </v:shape>
          <o:OLEObject Type="Embed" ProgID="Equation.DSMT4" ShapeID="_x0000_i1026" DrawAspect="Content" ObjectID="_1392403674" r:id="rId10"/>
        </w:object>
      </w:r>
    </w:p>
    <w:p w:rsidR="0018563A" w:rsidRDefault="0018563A" w:rsidP="00A44D26">
      <w:pPr>
        <w:ind w:right="720"/>
      </w:pPr>
      <w:proofErr w:type="gramStart"/>
      <w:r>
        <w:t xml:space="preserve">In other words, just slightly more than half a </w:t>
      </w:r>
      <w:r w:rsidR="0041672C">
        <w:t xml:space="preserve">bad </w:t>
      </w:r>
      <w:r>
        <w:t>battery.</w:t>
      </w:r>
      <w:proofErr w:type="gramEnd"/>
    </w:p>
    <w:p w:rsidR="0018563A" w:rsidRDefault="0018563A" w:rsidP="00A44D26">
      <w:pPr>
        <w:ind w:right="720"/>
      </w:pPr>
    </w:p>
    <w:p w:rsidR="00046758" w:rsidRDefault="00046758">
      <w:r>
        <w:br w:type="page"/>
      </w:r>
    </w:p>
    <w:p w:rsidR="0018563A" w:rsidRDefault="0018563A" w:rsidP="00A44D26">
      <w:pPr>
        <w:ind w:right="720"/>
      </w:pPr>
      <w:r>
        <w:lastRenderedPageBreak/>
        <w:t xml:space="preserve">From 5.2.9, </w:t>
      </w:r>
      <w:r w:rsidR="000066E9">
        <w:t>the number of customers wanting a cake is</w:t>
      </w:r>
    </w:p>
    <w:p w:rsidR="00046758" w:rsidRDefault="00046758" w:rsidP="00A44D26">
      <w:pPr>
        <w:ind w:right="720"/>
      </w:pPr>
      <w:r w:rsidRPr="00046758">
        <w:rPr>
          <w:position w:val="-62"/>
        </w:rPr>
        <w:object w:dxaOrig="5220" w:dyaOrig="1359">
          <v:shape id="_x0000_i1027" type="#_x0000_t75" style="width:261.4pt;height:68.1pt" o:ole="">
            <v:imagedata r:id="rId11" o:title=""/>
          </v:shape>
          <o:OLEObject Type="Embed" ProgID="Equation.DSMT4" ShapeID="_x0000_i1027" DrawAspect="Content" ObjectID="_1392403675" r:id="rId12"/>
        </w:object>
      </w:r>
    </w:p>
    <w:p w:rsidR="000066E9" w:rsidRDefault="000066E9" w:rsidP="00A44D26">
      <w:pPr>
        <w:ind w:right="720"/>
      </w:pPr>
      <w:r>
        <w:t xml:space="preserve">In other words, on average </w:t>
      </w:r>
      <w:r w:rsidR="00280AA5">
        <w:t xml:space="preserve">2 </w:t>
      </w:r>
      <w:r>
        <w:t>customers will ask for a cake.</w:t>
      </w:r>
    </w:p>
    <w:p w:rsidR="000066E9" w:rsidRDefault="000066E9" w:rsidP="00A44D26">
      <w:pPr>
        <w:ind w:right="720"/>
      </w:pPr>
      <w:r>
        <w:t>If instead we look at the expectation for the number of cakes that will be left unsold, we get</w:t>
      </w:r>
    </w:p>
    <w:p w:rsidR="00280AA5" w:rsidRDefault="00280AA5" w:rsidP="00A44D26">
      <w:pPr>
        <w:ind w:right="720"/>
      </w:pPr>
      <w:r w:rsidRPr="00D32AAD">
        <w:rPr>
          <w:position w:val="-26"/>
        </w:rPr>
        <w:object w:dxaOrig="5500" w:dyaOrig="639">
          <v:shape id="_x0000_i1028" type="#_x0000_t75" style="width:275.25pt;height:32.1pt" o:ole="">
            <v:imagedata r:id="rId13" o:title=""/>
          </v:shape>
          <o:OLEObject Type="Embed" ProgID="Equation.DSMT4" ShapeID="_x0000_i1028" DrawAspect="Content" ObjectID="_1392403676" r:id="rId14"/>
        </w:object>
      </w:r>
    </w:p>
    <w:p w:rsidR="00280AA5" w:rsidRDefault="00280AA5" w:rsidP="00A44D26">
      <w:pPr>
        <w:ind w:right="720"/>
      </w:pPr>
      <w:r>
        <w:t>In other words, on average 1.2 cakes will be left unsold.</w:t>
      </w:r>
    </w:p>
    <w:p w:rsidR="00280AA5" w:rsidRDefault="00280AA5" w:rsidP="00A44D26">
      <w:pPr>
        <w:ind w:right="720"/>
      </w:pPr>
    </w:p>
    <w:p w:rsidR="00280AA5" w:rsidRDefault="00280AA5" w:rsidP="00A44D26">
      <w:pPr>
        <w:ind w:right="720"/>
      </w:pPr>
      <w:r>
        <w:t>More examples and exercises:</w:t>
      </w: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be a random variable that is equally likely to take on any of the</w:t>
      </w:r>
    </w:p>
    <w:p w:rsidR="00280AA5" w:rsidRDefault="00280AA5" w:rsidP="00A44D26">
      <w:pPr>
        <w:ind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lu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1, 2, </w:t>
      </w:r>
      <w:r>
        <w:rPr>
          <w:rFonts w:ascii="MTMI" w:hAnsi="MTMI" w:cs="MTMI"/>
          <w:color w:val="000000"/>
          <w:sz w:val="20"/>
          <w:szCs w:val="20"/>
        </w:rPr>
        <w:t xml:space="preserve">. . .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lypha" w:hAnsi="Glypha" w:cs="Glypha"/>
          <w:color w:val="000000"/>
          <w:sz w:val="20"/>
          <w:szCs w:val="20"/>
        </w:rPr>
        <w:t>, i.e.,</w:t>
      </w:r>
    </w:p>
    <w:p w:rsidR="00280AA5" w:rsidRDefault="00280AA5" w:rsidP="00A44D26">
      <w:pPr>
        <w:ind w:right="720"/>
      </w:pPr>
      <w:r w:rsidRPr="00D32AAD">
        <w:rPr>
          <w:position w:val="-24"/>
        </w:rPr>
        <w:object w:dxaOrig="2360" w:dyaOrig="620">
          <v:shape id="_x0000_i1029" type="#_x0000_t75" style="width:117.95pt;height:31pt" o:ole="">
            <v:imagedata r:id="rId15" o:title=""/>
          </v:shape>
          <o:OLEObject Type="Embed" ProgID="Equation.DSMT4" ShapeID="_x0000_i1029" DrawAspect="Content" ObjectID="_1392403677" r:id="rId16"/>
        </w:object>
      </w:r>
    </w:p>
    <w:p w:rsidR="00CD7C8E" w:rsidRDefault="00CD7C8E" w:rsidP="00A44D26">
      <w:pPr>
        <w:ind w:right="720"/>
      </w:pPr>
      <w:r>
        <w:t>(This is a generalization of a 6 sided die, which has expectation 3.5.)</w:t>
      </w:r>
    </w:p>
    <w:p w:rsidR="00CD7C8E" w:rsidRDefault="00280AA5" w:rsidP="00A44D26">
      <w:pPr>
        <w:ind w:right="720"/>
      </w:pPr>
      <w:r>
        <w:t>Find E[X].</w:t>
      </w:r>
    </w:p>
    <w:p w:rsidR="00CD7C8E" w:rsidRDefault="00CD7C8E" w:rsidP="00A44D26">
      <w:pPr>
        <w:ind w:right="720"/>
      </w:pPr>
      <w:proofErr w:type="gramStart"/>
      <w:r>
        <w:t>n</w:t>
      </w:r>
      <w:proofErr w:type="gramEnd"/>
      <w:r>
        <w:tab/>
        <w:t>E[X]</w:t>
      </w:r>
      <w:r>
        <w:tab/>
        <w:t>formula</w:t>
      </w:r>
    </w:p>
    <w:p w:rsidR="00CD7C8E" w:rsidRDefault="00CD7C8E" w:rsidP="00A44D26">
      <w:pPr>
        <w:ind w:right="720"/>
      </w:pPr>
      <w:r>
        <w:t>1</w:t>
      </w:r>
      <w:r>
        <w:tab/>
        <w:t>1</w:t>
      </w:r>
      <w:r>
        <w:tab/>
      </w:r>
      <w:proofErr w:type="gramStart"/>
      <w:r>
        <w:t>SUM(</w:t>
      </w:r>
      <w:proofErr w:type="gramEnd"/>
      <w:r>
        <w:t>A$1:A1)/A1</w:t>
      </w:r>
    </w:p>
    <w:p w:rsidR="00CD7C8E" w:rsidRDefault="00CD7C8E" w:rsidP="00A44D26">
      <w:pPr>
        <w:ind w:right="720"/>
      </w:pPr>
      <w:r>
        <w:t>2</w:t>
      </w:r>
      <w:r>
        <w:tab/>
        <w:t>1.5</w:t>
      </w:r>
      <w:r>
        <w:tab/>
      </w:r>
      <w:proofErr w:type="gramStart"/>
      <w:r>
        <w:t>SUM(</w:t>
      </w:r>
      <w:proofErr w:type="gramEnd"/>
      <w:r>
        <w:t>A$1:A2)/A2</w:t>
      </w:r>
    </w:p>
    <w:p w:rsidR="00CD7C8E" w:rsidRDefault="00CD7C8E" w:rsidP="00A44D26">
      <w:pPr>
        <w:ind w:right="720"/>
      </w:pPr>
      <w:r>
        <w:t>3</w:t>
      </w:r>
      <w:r>
        <w:tab/>
        <w:t>2</w:t>
      </w:r>
      <w:r>
        <w:tab/>
      </w:r>
      <w:proofErr w:type="gramStart"/>
      <w:r>
        <w:t>SUM(</w:t>
      </w:r>
      <w:proofErr w:type="gramEnd"/>
      <w:r>
        <w:t>A$1:A3)/A3</w:t>
      </w:r>
    </w:p>
    <w:p w:rsidR="00CD7C8E" w:rsidRDefault="00CD7C8E" w:rsidP="00A44D26">
      <w:pPr>
        <w:ind w:right="720"/>
      </w:pPr>
      <w:r>
        <w:t>4</w:t>
      </w:r>
      <w:r>
        <w:tab/>
        <w:t>2.5</w:t>
      </w:r>
      <w:r>
        <w:tab/>
      </w:r>
      <w:proofErr w:type="gramStart"/>
      <w:r>
        <w:t>SUM(</w:t>
      </w:r>
      <w:proofErr w:type="gramEnd"/>
      <w:r>
        <w:t>A$1:A4)/A4</w:t>
      </w:r>
    </w:p>
    <w:p w:rsidR="00CD7C8E" w:rsidRDefault="00CD7C8E" w:rsidP="00A44D26">
      <w:pPr>
        <w:ind w:right="720"/>
      </w:pPr>
      <w:r>
        <w:t>5</w:t>
      </w:r>
      <w:r>
        <w:tab/>
        <w:t>3</w:t>
      </w:r>
      <w:r>
        <w:tab/>
      </w:r>
      <w:proofErr w:type="gramStart"/>
      <w:r>
        <w:t>SUM(</w:t>
      </w:r>
      <w:proofErr w:type="gramEnd"/>
      <w:r>
        <w:t>A$1:A5)/A5</w:t>
      </w:r>
    </w:p>
    <w:p w:rsidR="00CD7C8E" w:rsidRDefault="00CD7C8E" w:rsidP="00A44D26">
      <w:pPr>
        <w:ind w:right="720"/>
      </w:pPr>
      <w:r>
        <w:t>6</w:t>
      </w:r>
      <w:r>
        <w:tab/>
        <w:t>3.5</w:t>
      </w:r>
      <w:r>
        <w:tab/>
      </w:r>
      <w:proofErr w:type="gramStart"/>
      <w:r>
        <w:t>SUM(</w:t>
      </w:r>
      <w:proofErr w:type="gramEnd"/>
      <w:r>
        <w:t>A$1:A6)/A6</w:t>
      </w:r>
    </w:p>
    <w:p w:rsidR="00CD7C8E" w:rsidRDefault="00CD7C8E" w:rsidP="00A44D26">
      <w:pPr>
        <w:ind w:right="720"/>
      </w:pPr>
      <w:r>
        <w:t>7</w:t>
      </w:r>
      <w:r>
        <w:tab/>
        <w:t>4</w:t>
      </w:r>
      <w:r>
        <w:tab/>
      </w:r>
      <w:proofErr w:type="gramStart"/>
      <w:r>
        <w:t>SUM(</w:t>
      </w:r>
      <w:proofErr w:type="gramEnd"/>
      <w:r>
        <w:t>A$1:A7)/A7</w:t>
      </w:r>
    </w:p>
    <w:p w:rsidR="00CD7C8E" w:rsidRDefault="00CD7C8E" w:rsidP="00A44D26">
      <w:pPr>
        <w:ind w:right="720"/>
      </w:pPr>
      <w:r>
        <w:t>8</w:t>
      </w:r>
      <w:r>
        <w:tab/>
        <w:t>4.5</w:t>
      </w:r>
      <w:r>
        <w:tab/>
      </w:r>
      <w:proofErr w:type="gramStart"/>
      <w:r>
        <w:t>SUM(</w:t>
      </w:r>
      <w:proofErr w:type="gramEnd"/>
      <w:r>
        <w:t>A$1:A8)/A8</w:t>
      </w:r>
    </w:p>
    <w:p w:rsidR="00CD7C8E" w:rsidRDefault="00CD7C8E" w:rsidP="00A44D26">
      <w:pPr>
        <w:ind w:right="720"/>
      </w:pPr>
      <w:r>
        <w:t>9</w:t>
      </w:r>
      <w:r>
        <w:tab/>
        <w:t>5</w:t>
      </w:r>
      <w:r>
        <w:tab/>
      </w:r>
      <w:proofErr w:type="gramStart"/>
      <w:r>
        <w:t>SUM(</w:t>
      </w:r>
      <w:proofErr w:type="gramEnd"/>
      <w:r>
        <w:t>A$1:A9)/A9</w:t>
      </w:r>
    </w:p>
    <w:p w:rsidR="00CD7C8E" w:rsidRDefault="00CD7C8E" w:rsidP="00A44D26">
      <w:pPr>
        <w:ind w:right="720"/>
      </w:pPr>
      <w:r>
        <w:t>10</w:t>
      </w:r>
      <w:r>
        <w:tab/>
        <w:t>5.5</w:t>
      </w:r>
      <w:r>
        <w:tab/>
      </w:r>
      <w:proofErr w:type="gramStart"/>
      <w:r>
        <w:t>SUM(</w:t>
      </w:r>
      <w:proofErr w:type="gramEnd"/>
      <w:r>
        <w:t>A$1:A10)/A10</w:t>
      </w:r>
    </w:p>
    <w:p w:rsidR="00CD7C8E" w:rsidRDefault="00CD7C8E" w:rsidP="00A44D26">
      <w:pPr>
        <w:autoSpaceDE w:val="0"/>
        <w:autoSpaceDN w:val="0"/>
        <w:adjustRightInd w:val="0"/>
        <w:ind w:left="0" w:right="720"/>
      </w:pPr>
      <w:r>
        <w:t xml:space="preserve">From the above table, we can see </w:t>
      </w:r>
      <w:r w:rsidR="00814214">
        <w:t>that</w:t>
      </w:r>
      <w:r>
        <w:t xml:space="preserve"> the answer is</w:t>
      </w:r>
      <w:r w:rsidR="00814214">
        <w:t xml:space="preserve"> (n+1)/2</w:t>
      </w:r>
      <w:r>
        <w:t xml:space="preserve">. To prove it, </w:t>
      </w:r>
      <w:r w:rsidR="00814214">
        <w:t xml:space="preserve">factor out 1/n from the sum </w:t>
      </w:r>
      <w:r w:rsidR="00814214" w:rsidRPr="00D32AAD">
        <w:rPr>
          <w:position w:val="-28"/>
        </w:rPr>
        <w:object w:dxaOrig="1280" w:dyaOrig="680">
          <v:shape id="_x0000_i1030" type="#_x0000_t75" style="width:64.25pt;height:33.8pt" o:ole="">
            <v:imagedata r:id="rId17" o:title=""/>
          </v:shape>
          <o:OLEObject Type="Embed" ProgID="Equation.DSMT4" ShapeID="_x0000_i1030" DrawAspect="Content" ObjectID="_1392403678" r:id="rId18"/>
        </w:object>
      </w:r>
      <w:r w:rsidR="00814214">
        <w:t>and</w:t>
      </w:r>
      <w:r>
        <w:t xml:space="preserve"> use the identity</w:t>
      </w:r>
    </w:p>
    <w:p w:rsidR="00CD7C8E" w:rsidRDefault="00814214" w:rsidP="00A44D26">
      <w:pPr>
        <w:autoSpaceDE w:val="0"/>
        <w:autoSpaceDN w:val="0"/>
        <w:adjustRightInd w:val="0"/>
        <w:ind w:left="0" w:right="720"/>
      </w:pPr>
      <w:r>
        <w:rPr>
          <w:noProof/>
        </w:rPr>
        <w:drawing>
          <wp:inline distT="0" distB="0" distL="0" distR="0">
            <wp:extent cx="1095375" cy="515620"/>
            <wp:effectExtent l="19050" t="0" r="9525" b="0"/>
            <wp:docPr id="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15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A pair of fair dice is rolled. Find the expected value of the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Smaller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Larger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two upturned faces. (If both dice show the same number, then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k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is to be the value of both the smaller and the larger of the</w:t>
      </w:r>
    </w:p>
    <w:p w:rsidR="00814214" w:rsidRDefault="00814214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pturn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aces.)</w:t>
      </w:r>
    </w:p>
    <w:p w:rsidR="006A7728" w:rsidRPr="00A44D26" w:rsidRDefault="006A7728" w:rsidP="00A44D26">
      <w:pPr>
        <w:ind w:right="720"/>
        <w:rPr>
          <w:rFonts w:ascii="Calibri" w:eastAsia="Times New Roman" w:hAnsi="Calibri" w:cs="Times New Roman"/>
          <w:color w:val="000000"/>
        </w:rPr>
      </w:pPr>
      <w:r>
        <w:rPr>
          <w:rFonts w:ascii="Glypha" w:hAnsi="Glypha" w:cs="Glypha"/>
          <w:color w:val="000000"/>
          <w:sz w:val="20"/>
          <w:szCs w:val="20"/>
        </w:rPr>
        <w:t>See Excel file.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 Answers are 91/36≈</w:t>
      </w:r>
      <w:r w:rsidR="00A44D26" w:rsidRPr="00A44D26">
        <w:rPr>
          <w:rFonts w:ascii="Calibri" w:eastAsia="Times New Roman" w:hAnsi="Calibri" w:cs="Times New Roman"/>
          <w:color w:val="000000"/>
        </w:rPr>
        <w:t>2.5</w:t>
      </w:r>
      <w:r w:rsidR="00A44D26">
        <w:rPr>
          <w:rFonts w:ascii="Calibri" w:eastAsia="Times New Roman" w:hAnsi="Calibri" w:cs="Times New Roman"/>
          <w:color w:val="000000"/>
        </w:rPr>
        <w:t>3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 and 161/36≈</w:t>
      </w:r>
      <w:r w:rsidR="00A44D26">
        <w:rPr>
          <w:rFonts w:ascii="Calibri" w:eastAsia="Times New Roman" w:hAnsi="Calibri" w:cs="Times New Roman"/>
          <w:color w:val="000000"/>
        </w:rPr>
        <w:t xml:space="preserve">4.47, </w:t>
      </w:r>
      <w:r w:rsidR="00A44D26">
        <w:rPr>
          <w:rFonts w:ascii="Glypha" w:hAnsi="Glypha" w:cs="Glypha"/>
          <w:color w:val="000000"/>
          <w:sz w:val="20"/>
          <w:szCs w:val="20"/>
        </w:rPr>
        <w:t>respectively.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If the two teams in a World Series have the same chance of winning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game, independent of the results of previously played games,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ies that the series will end in 4, 5, 6, or 7 games are,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respective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1/8, 1/4, 5/16, and 5/16. What is the expected number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gam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layed in such a series?</w:t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Exercise: Show that these probabilities are indeed correct.)</w:t>
      </w:r>
    </w:p>
    <w:p w:rsidR="006A7728" w:rsidRDefault="006A7728" w:rsidP="00A44D26">
      <w:pPr>
        <w:autoSpaceDE w:val="0"/>
        <w:autoSpaceDN w:val="0"/>
        <w:adjustRightInd w:val="0"/>
        <w:ind w:left="0" w:right="720"/>
      </w:pPr>
      <w:r w:rsidRPr="00D32AAD">
        <w:rPr>
          <w:position w:val="-24"/>
        </w:rPr>
        <w:object w:dxaOrig="5980" w:dyaOrig="620">
          <v:shape id="_x0000_i1031" type="#_x0000_t75" style="width:298.5pt;height:31pt" o:ole="">
            <v:imagedata r:id="rId20" o:title=""/>
          </v:shape>
          <o:OLEObject Type="Embed" ProgID="Equation.DSMT4" ShapeID="_x0000_i1031" DrawAspect="Content" ObjectID="_1392403679" r:id="rId21"/>
        </w:object>
      </w:r>
    </w:p>
    <w:p w:rsidR="00046758" w:rsidRDefault="00046758">
      <w:pPr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br w:type="page"/>
      </w: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5.3.1 Properties of Expected Values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be a random variable with expected valu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. 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is a constant, then 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proofErr w:type="spellStart"/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X</w:t>
      </w:r>
      <w:proofErr w:type="spellEnd"/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>
        <w:rPr>
          <w:rFonts w:ascii="Giovanni-Book" w:hAnsi="Giovanni-Book" w:cs="Giovanni-Book"/>
          <w:color w:val="000000"/>
          <w:sz w:val="20"/>
          <w:szCs w:val="20"/>
        </w:rPr>
        <w:t>are also random variables and have expected values: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X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proofErr w:type="spellStart"/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E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</w:p>
    <w:p w:rsidR="00280AA5" w:rsidRDefault="00280AA5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ercise: Put these properties into words.</w:t>
      </w:r>
    </w:p>
    <w:p w:rsidR="00A44D26" w:rsidRDefault="00A44D26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Default="00A44D26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amples:</w:t>
      </w:r>
    </w:p>
    <w:p w:rsidR="00A44D26" w:rsidRPr="00A44D26" w:rsidRDefault="00A44D26" w:rsidP="00A44D26">
      <w:pPr>
        <w:pStyle w:val="ListParagraph"/>
        <w:numPr>
          <w:ilvl w:val="0"/>
          <w:numId w:val="9"/>
        </w:num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 w:rsidRPr="00A44D26">
        <w:rPr>
          <w:rFonts w:ascii="Giovanni-Book" w:hAnsi="Giovanni-Book" w:cs="Giovanni-Book"/>
          <w:color w:val="000000"/>
          <w:sz w:val="20"/>
          <w:szCs w:val="20"/>
        </w:rPr>
        <w:t>The government institutes an across the board 10% cut in salaries. How will the average salary be affected? (</w:t>
      </w:r>
      <w:proofErr w:type="spellStart"/>
      <w:r w:rsidRPr="00A44D26">
        <w:rPr>
          <w:rFonts w:ascii="Giovanni-Book" w:hAnsi="Giovanni-Book" w:cs="Giovanni-Book"/>
          <w:color w:val="000000"/>
          <w:sz w:val="20"/>
          <w:szCs w:val="20"/>
        </w:rPr>
        <w:t>Ans</w:t>
      </w:r>
      <w:proofErr w:type="spellEnd"/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: it will be cut by 10%: 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[0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.9X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 w:rsidRPr="00A44D26">
        <w:rPr>
          <w:rFonts w:ascii="MTSYN" w:hAnsi="MTSYN" w:cs="MTSYN"/>
          <w:color w:val="000000"/>
          <w:sz w:val="20"/>
          <w:szCs w:val="20"/>
        </w:rPr>
        <w:t xml:space="preserve">= 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0.9E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[</w:t>
      </w:r>
      <w:r w:rsidRP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>])</w:t>
      </w:r>
    </w:p>
    <w:p w:rsidR="00A44D26" w:rsidRDefault="00A44D26" w:rsidP="00A44D26">
      <w:pPr>
        <w:pStyle w:val="ListParagraph"/>
        <w:numPr>
          <w:ilvl w:val="0"/>
          <w:numId w:val="9"/>
        </w:num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T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he government institutes an across the board </w:t>
      </w:r>
      <w:r>
        <w:rPr>
          <w:rFonts w:ascii="Giovanni-Book" w:hAnsi="Giovanni-Book" w:cs="Giovanni-Book"/>
          <w:color w:val="000000"/>
          <w:sz w:val="20"/>
          <w:szCs w:val="20"/>
        </w:rPr>
        <w:t>raise of $1000 in</w:t>
      </w:r>
      <w:r w:rsidRPr="00A44D26">
        <w:rPr>
          <w:rFonts w:ascii="Giovanni-Book" w:hAnsi="Giovanni-Book" w:cs="Giovanni-Book"/>
          <w:color w:val="000000"/>
          <w:sz w:val="20"/>
          <w:szCs w:val="20"/>
        </w:rPr>
        <w:t xml:space="preserve"> salaries. How will average salary be affected? </w:t>
      </w: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Ans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: it is $1000 more: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000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000</w:t>
      </w:r>
      <w:r>
        <w:rPr>
          <w:rFonts w:ascii="Giovanni-Book" w:hAnsi="Giovanni-Book" w:cs="Giovanni-Book"/>
          <w:color w:val="000000"/>
          <w:sz w:val="20"/>
          <w:szCs w:val="20"/>
        </w:rPr>
        <w:t>)</w:t>
      </w:r>
    </w:p>
    <w:p w:rsidR="00A44D26" w:rsidRDefault="00A44D26" w:rsidP="00A44D26">
      <w:pPr>
        <w:pStyle w:val="ListParagraph"/>
        <w:ind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or any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P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ample: suppose that in a mythical country, there is one woman for every man and they are paired up to form household units. Suppose that on average, a woman makes a 45k salary (due to childrearing responsibilities) and a man makes a 63k salary. What is the average household salary?</w:t>
      </w:r>
    </w:p>
    <w:p w:rsidR="00280AA5" w:rsidRPr="000F3D16" w:rsidRDefault="00A44D26" w:rsidP="000F3D1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]=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45k+63k=108k</w:t>
      </w:r>
    </w:p>
    <w:p w:rsidR="00A44D26" w:rsidRDefault="00A44D26" w:rsidP="000F3D16">
      <w:pPr>
        <w:ind w:left="0" w:right="720"/>
      </w:pPr>
      <w:r>
        <w:t>Exercise: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36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selected from a drawer containing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8 good and 2 defective batteries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W </w:t>
      </w:r>
      <w:r>
        <w:rPr>
          <w:rFonts w:ascii="Glypha" w:hAnsi="Glypha" w:cs="Glypha"/>
          <w:color w:val="000000"/>
          <w:sz w:val="20"/>
          <w:szCs w:val="20"/>
        </w:rPr>
        <w:t>denote the number of defective batteries selected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by first determining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equal 1 if the first battery chosen is defective, and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0 otherwise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lso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equal 1 if the second battery is defective and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Give an equation relating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lypha" w:hAnsi="Glypha" w:cs="Glypha"/>
          <w:color w:val="000000"/>
          <w:sz w:val="20"/>
          <w:szCs w:val="20"/>
        </w:rPr>
        <w:t xml:space="preserve">, 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EC4974" w:rsidRPr="0041672C" w:rsidRDefault="00A44D26" w:rsidP="0041672C">
      <w:pPr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Use the equation in (b) to obtai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  <w:r w:rsidR="00ED397E" w:rsidRPr="0041672C">
        <w:rPr>
          <w:rFonts w:ascii="Giovanni-Book" w:hAnsi="Giovanni-Book" w:cs="Giovanni-Book"/>
          <w:sz w:val="20"/>
          <w:szCs w:val="20"/>
        </w:rPr>
        <w:t xml:space="preserve"> </w:t>
      </w:r>
    </w:p>
    <w:sectPr w:rsidR="00EC4974" w:rsidRPr="0041672C" w:rsidSect="000066E9">
      <w:pgSz w:w="12240" w:h="15840"/>
      <w:pgMar w:top="72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7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02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41672C"/>
    <w:rsid w:val="00434146"/>
    <w:rsid w:val="00445F31"/>
    <w:rsid w:val="004C3D6B"/>
    <w:rsid w:val="004D6E63"/>
    <w:rsid w:val="004F4A4B"/>
    <w:rsid w:val="0053548A"/>
    <w:rsid w:val="005542CE"/>
    <w:rsid w:val="00566B54"/>
    <w:rsid w:val="005A3F34"/>
    <w:rsid w:val="005D3FC9"/>
    <w:rsid w:val="00621A04"/>
    <w:rsid w:val="00644F7E"/>
    <w:rsid w:val="006765F7"/>
    <w:rsid w:val="006A7728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6124"/>
    <w:rsid w:val="009810B6"/>
    <w:rsid w:val="00A33E2D"/>
    <w:rsid w:val="00A42C8D"/>
    <w:rsid w:val="00A44D26"/>
    <w:rsid w:val="00A96BE0"/>
    <w:rsid w:val="00AB1099"/>
    <w:rsid w:val="00AC70A8"/>
    <w:rsid w:val="00B85970"/>
    <w:rsid w:val="00BD176D"/>
    <w:rsid w:val="00C06D51"/>
    <w:rsid w:val="00C33E5F"/>
    <w:rsid w:val="00C748BE"/>
    <w:rsid w:val="00C82079"/>
    <w:rsid w:val="00C849C3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51881"/>
    <w:rsid w:val="00E80FF3"/>
    <w:rsid w:val="00EB12A9"/>
    <w:rsid w:val="00EC4974"/>
    <w:rsid w:val="00ED1246"/>
    <w:rsid w:val="00ED193C"/>
    <w:rsid w:val="00ED397E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216E03-0BE4-424D-B732-0D38647BD7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624</Words>
  <Characters>355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3</cp:revision>
  <dcterms:created xsi:type="dcterms:W3CDTF">2012-03-05T02:52:00Z</dcterms:created>
  <dcterms:modified xsi:type="dcterms:W3CDTF">2012-03-05T03:01:00Z</dcterms:modified>
</cp:coreProperties>
</file>